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2B57" w:rsidRPr="009E33C5" w:rsidRDefault="00BF1705"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E33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ÁP ÁN PHẦN TỰ LUẬN  - </w:t>
      </w:r>
      <w:r w:rsidR="00E80EE4" w:rsidRPr="009E33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THI HK2 - </w:t>
      </w:r>
      <w:r w:rsidRPr="009E33C5">
        <w:rPr>
          <w:rFonts w:ascii="Times New Roman" w:hAnsi="Times New Roman" w:cs="Times New Roman"/>
          <w:b/>
          <w:sz w:val="24"/>
          <w:szCs w:val="24"/>
          <w:lang w:val="vi-VN"/>
        </w:rPr>
        <w:t>VẬT LÝ 1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5940"/>
        <w:gridCol w:w="1620"/>
        <w:gridCol w:w="895"/>
      </w:tblGrid>
      <w:tr w:rsidR="00BF1705" w:rsidRPr="009E33C5" w:rsidTr="00BF1705">
        <w:tc>
          <w:tcPr>
            <w:tcW w:w="895" w:type="dxa"/>
          </w:tcPr>
          <w:p w:rsidR="00BF1705" w:rsidRPr="009E33C5" w:rsidRDefault="00BF1705" w:rsidP="009E33C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</w:t>
            </w:r>
          </w:p>
        </w:tc>
        <w:tc>
          <w:tcPr>
            <w:tcW w:w="5940" w:type="dxa"/>
          </w:tcPr>
          <w:p w:rsidR="00BF1705" w:rsidRPr="009E33C5" w:rsidRDefault="00BF1705" w:rsidP="009E33C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1620" w:type="dxa"/>
          </w:tcPr>
          <w:p w:rsidR="00BF1705" w:rsidRPr="009E33C5" w:rsidRDefault="00BF1705" w:rsidP="009E33C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GHI CHÚ</w:t>
            </w:r>
          </w:p>
        </w:tc>
        <w:tc>
          <w:tcPr>
            <w:tcW w:w="895" w:type="dxa"/>
          </w:tcPr>
          <w:p w:rsidR="00BF1705" w:rsidRPr="009E33C5" w:rsidRDefault="00BF1705" w:rsidP="009E33C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IỂM</w:t>
            </w:r>
          </w:p>
        </w:tc>
      </w:tr>
      <w:tr w:rsidR="00BF1705" w:rsidRPr="009E33C5" w:rsidTr="00BF1705">
        <w:tc>
          <w:tcPr>
            <w:tcW w:w="895" w:type="dxa"/>
          </w:tcPr>
          <w:p w:rsidR="00BF1705" w:rsidRPr="009E33C5" w:rsidRDefault="00BF1705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5</w:t>
            </w:r>
          </w:p>
        </w:tc>
        <w:tc>
          <w:tcPr>
            <w:tcW w:w="5940" w:type="dxa"/>
          </w:tcPr>
          <w:p w:rsidR="00E80EE4" w:rsidRPr="009E33C5" w:rsidRDefault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ông thức </w:t>
            </w:r>
            <w:r w:rsidRPr="009E33C5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  <w:p w:rsidR="00BF1705" w:rsidRPr="009E33C5" w:rsidRDefault="00BF17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= 0,276 </w:t>
            </w:r>
            <w:r w:rsidRPr="009E33C5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9E33C5">
              <w:rPr>
                <w:rFonts w:ascii="Times New Roman" w:hAnsi="Times New Roman" w:cs="Times New Roman"/>
                <w:sz w:val="24"/>
                <w:szCs w:val="24"/>
              </w:rPr>
              <w:t>m</w:t>
            </w:r>
          </w:p>
          <w:p w:rsidR="00BF1705" w:rsidRPr="009E33C5" w:rsidRDefault="00BF1705" w:rsidP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Điều kiện xảy ra 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iện tượng quang điện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9E33C5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9E33C5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4" o:title=""/>
                </v:shape>
                <o:OLEObject Type="Embed" ProgID="Equation.DSMT4" ShapeID="_x0000_i1025" DrawAspect="Content" ObjectID="_1553575224" r:id="rId5"/>
              </w:objec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9E33C5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  <w:p w:rsidR="00BF1705" w:rsidRPr="009E33C5" w:rsidRDefault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BF1705" w:rsidRPr="009E33C5" w:rsidRDefault="00BF1705" w:rsidP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=&gt; </w:t>
            </w:r>
            <w:r w:rsidRPr="009E33C5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9E33C5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 xml:space="preserve">, </w:t>
            </w:r>
            <w:r w:rsidRPr="009E33C5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gây ra hiện tượng quang điện</w:t>
            </w:r>
          </w:p>
          <w:p w:rsidR="00BF1705" w:rsidRPr="009E33C5" w:rsidRDefault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620" w:type="dxa"/>
          </w:tcPr>
          <w:p w:rsidR="00BF1705" w:rsidRPr="009E33C5" w:rsidRDefault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95" w:type="dxa"/>
          </w:tcPr>
          <w:p w:rsidR="00BF1705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BF1705" w:rsidRPr="009E33C5" w:rsidTr="00BF1705">
        <w:tc>
          <w:tcPr>
            <w:tcW w:w="895" w:type="dxa"/>
          </w:tcPr>
          <w:p w:rsidR="00BF1705" w:rsidRPr="009E33C5" w:rsidRDefault="00BF1705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6</w:t>
            </w:r>
          </w:p>
        </w:tc>
        <w:tc>
          <w:tcPr>
            <w:tcW w:w="5940" w:type="dxa"/>
          </w:tcPr>
          <w:p w:rsidR="00BF1705" w:rsidRPr="009E33C5" w:rsidRDefault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ông thức tính i</w:t>
            </w:r>
          </w:p>
          <w:p w:rsidR="00E80EE4" w:rsidRPr="009E33C5" w:rsidRDefault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i = 0,25 mm</w:t>
            </w:r>
          </w:p>
          <w:p w:rsidR="00E80EE4" w:rsidRPr="009E33C5" w:rsidRDefault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K=x/i=5,5</w:t>
            </w:r>
          </w:p>
          <w:p w:rsidR="00E80EE4" w:rsidRPr="009E33C5" w:rsidRDefault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=&gt; Vân tối thứ 6</w:t>
            </w:r>
          </w:p>
        </w:tc>
        <w:tc>
          <w:tcPr>
            <w:tcW w:w="1620" w:type="dxa"/>
          </w:tcPr>
          <w:p w:rsidR="00BF1705" w:rsidRPr="009E33C5" w:rsidRDefault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95" w:type="dxa"/>
          </w:tcPr>
          <w:p w:rsidR="00BF1705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BF1705" w:rsidRPr="009E33C5" w:rsidTr="00BF1705">
        <w:tc>
          <w:tcPr>
            <w:tcW w:w="895" w:type="dxa"/>
          </w:tcPr>
          <w:p w:rsidR="00BF1705" w:rsidRPr="009E33C5" w:rsidRDefault="00E80EE4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7</w:t>
            </w:r>
          </w:p>
        </w:tc>
        <w:tc>
          <w:tcPr>
            <w:tcW w:w="5940" w:type="dxa"/>
          </w:tcPr>
          <w:p w:rsidR="00BF1705" w:rsidRPr="009E33C5" w:rsidRDefault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E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n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E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m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= hf</w:t>
            </w:r>
          </w:p>
          <w:p w:rsidR="00E80EE4" w:rsidRPr="009E33C5" w:rsidRDefault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f = 3,709.10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14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Hz</w:t>
            </w:r>
          </w:p>
        </w:tc>
        <w:tc>
          <w:tcPr>
            <w:tcW w:w="1620" w:type="dxa"/>
          </w:tcPr>
          <w:p w:rsidR="00BF1705" w:rsidRPr="009E33C5" w:rsidRDefault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95" w:type="dxa"/>
          </w:tcPr>
          <w:p w:rsidR="00BF1705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5</w:t>
            </w: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5</w:t>
            </w:r>
          </w:p>
        </w:tc>
      </w:tr>
      <w:tr w:rsidR="00BF1705" w:rsidRPr="009E33C5" w:rsidTr="00BF1705">
        <w:tc>
          <w:tcPr>
            <w:tcW w:w="895" w:type="dxa"/>
          </w:tcPr>
          <w:p w:rsidR="00BF1705" w:rsidRPr="009E33C5" w:rsidRDefault="00E80EE4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8</w:t>
            </w:r>
          </w:p>
        </w:tc>
        <w:tc>
          <w:tcPr>
            <w:tcW w:w="5940" w:type="dxa"/>
          </w:tcPr>
          <w:p w:rsidR="00E80EE4" w:rsidRPr="009E33C5" w:rsidRDefault="00E80EE4" w:rsidP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ông thức tính i</w:t>
            </w:r>
          </w:p>
          <w:p w:rsidR="00E80EE4" w:rsidRPr="009E33C5" w:rsidRDefault="00E80EE4" w:rsidP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i = 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36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mm</w:t>
            </w:r>
            <w:bookmarkStart w:id="0" w:name="_GoBack"/>
            <w:bookmarkEnd w:id="0"/>
          </w:p>
          <w:p w:rsidR="00E80EE4" w:rsidRPr="009E33C5" w:rsidRDefault="00E80EE4" w:rsidP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L/2i = 4,86</w:t>
            </w:r>
          </w:p>
          <w:p w:rsidR="00E80EE4" w:rsidRPr="009E33C5" w:rsidRDefault="00E80EE4" w:rsidP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S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= 4.2+1 = 9 vân</w:t>
            </w:r>
          </w:p>
          <w:p w:rsidR="00E80EE4" w:rsidRPr="009E33C5" w:rsidRDefault="00E80EE4" w:rsidP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T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= 5.2 = 10</w:t>
            </w: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ân</w:t>
            </w:r>
          </w:p>
          <w:p w:rsidR="00E80EE4" w:rsidRPr="009E33C5" w:rsidRDefault="00E80EE4" w:rsidP="00E80EE4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BF1705" w:rsidRPr="009E33C5" w:rsidRDefault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620" w:type="dxa"/>
          </w:tcPr>
          <w:p w:rsidR="00BF1705" w:rsidRPr="009E33C5" w:rsidRDefault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95" w:type="dxa"/>
          </w:tcPr>
          <w:p w:rsidR="00BF1705" w:rsidRPr="009E33C5" w:rsidRDefault="00BF170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2D649F" w:rsidRPr="009E33C5" w:rsidRDefault="002D649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E33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5</w:t>
            </w:r>
          </w:p>
        </w:tc>
      </w:tr>
    </w:tbl>
    <w:p w:rsidR="00BF1705" w:rsidRPr="009E33C5" w:rsidRDefault="00BF1705">
      <w:pPr>
        <w:rPr>
          <w:sz w:val="24"/>
          <w:szCs w:val="24"/>
          <w:lang w:val="vi-VN"/>
        </w:rPr>
      </w:pPr>
    </w:p>
    <w:sectPr w:rsidR="00BF1705" w:rsidRPr="009E33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1705"/>
    <w:rsid w:val="000D1D03"/>
    <w:rsid w:val="002D649F"/>
    <w:rsid w:val="005A2B57"/>
    <w:rsid w:val="009E33C5"/>
    <w:rsid w:val="00A87367"/>
    <w:rsid w:val="00B71D5C"/>
    <w:rsid w:val="00BF1705"/>
    <w:rsid w:val="00D7767A"/>
    <w:rsid w:val="00E80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11C6037-49D2-4BD1-861E-2C833F99B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17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69</Words>
  <Characters>39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log Windows 10</Company>
  <LinksUpToDate>false</LinksUpToDate>
  <CharactersWithSpaces>4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</cp:revision>
  <dcterms:created xsi:type="dcterms:W3CDTF">2017-04-12T23:33:00Z</dcterms:created>
  <dcterms:modified xsi:type="dcterms:W3CDTF">2017-04-13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